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gif" ContentType="image/gif"/>
  <Default Extension="emf" ContentType="image/x-emf"/>
  <Default Extension="rels" ContentType="application/vnd.openxmlformats-package.relationships+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6539FF" w14:textId="77777777" w:rsidR="00A56519" w:rsidRDefault="00A56519" w:rsidP="00A56519">
      <w:r>
        <w:t>Secondary II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</w:t>
      </w:r>
    </w:p>
    <w:p w14:paraId="516EA601" w14:textId="6BA9B9F5" w:rsidR="00A56519" w:rsidRDefault="001A5730" w:rsidP="00A56519">
      <w:r>
        <w:t>2</w:t>
      </w:r>
      <w:r w:rsidR="00A56519">
        <w:t>-3 Graphing Absolute Value Functions</w:t>
      </w:r>
      <w:r w:rsidR="00A56519">
        <w:tab/>
      </w:r>
      <w:bookmarkStart w:id="0" w:name="_GoBack"/>
      <w:bookmarkEnd w:id="0"/>
      <w:r w:rsidR="00A56519">
        <w:tab/>
      </w:r>
      <w:r w:rsidR="00A56519">
        <w:tab/>
      </w:r>
      <w:r w:rsidR="00A56519">
        <w:tab/>
      </w:r>
      <w:r w:rsidR="00A56519">
        <w:tab/>
        <w:t>Period:</w:t>
      </w:r>
    </w:p>
    <w:p w14:paraId="7876FA17" w14:textId="77777777" w:rsidR="00A56519" w:rsidRDefault="00A56519"/>
    <w:p w14:paraId="05149A40" w14:textId="77777777" w:rsidR="00A56519" w:rsidRDefault="00A56519"/>
    <w:p w14:paraId="026E304B" w14:textId="77777777" w:rsidR="00A56519" w:rsidRDefault="00A56519"/>
    <w:p w14:paraId="28546556" w14:textId="126563E8" w:rsidR="00314A9E" w:rsidRDefault="00EC73B6">
      <w:r>
        <w:t>Complete the table and then graph the coordinate pairs.</w:t>
      </w:r>
    </w:p>
    <w:p w14:paraId="6F8D6E6B" w14:textId="3C3DEE42" w:rsidR="004D462A" w:rsidRDefault="004D462A"/>
    <w:tbl>
      <w:tblPr>
        <w:tblStyle w:val="TableGrid"/>
        <w:tblpPr w:leftFromText="180" w:rightFromText="180" w:vertAnchor="page" w:horzAnchor="page" w:tblpX="1369" w:tblpY="3241"/>
        <w:tblW w:w="0" w:type="auto"/>
        <w:tblLook w:val="04A0" w:firstRow="1" w:lastRow="0" w:firstColumn="1" w:lastColumn="0" w:noHBand="0" w:noVBand="1"/>
      </w:tblPr>
      <w:tblGrid>
        <w:gridCol w:w="599"/>
        <w:gridCol w:w="599"/>
      </w:tblGrid>
      <w:tr w:rsidR="00EC73B6" w14:paraId="1FDFBCE4" w14:textId="77777777" w:rsidTr="00EC73B6">
        <w:trPr>
          <w:trHeight w:val="436"/>
        </w:trPr>
        <w:tc>
          <w:tcPr>
            <w:tcW w:w="599" w:type="dxa"/>
          </w:tcPr>
          <w:p w14:paraId="0120AE85" w14:textId="77777777" w:rsidR="00EC73B6" w:rsidRDefault="00EC73B6" w:rsidP="00EC73B6">
            <w:proofErr w:type="gramStart"/>
            <w:r>
              <w:t>x</w:t>
            </w:r>
            <w:proofErr w:type="gramEnd"/>
          </w:p>
        </w:tc>
        <w:tc>
          <w:tcPr>
            <w:tcW w:w="599" w:type="dxa"/>
          </w:tcPr>
          <w:p w14:paraId="5DD3C2A9" w14:textId="77777777" w:rsidR="00EC73B6" w:rsidRDefault="00EC73B6" w:rsidP="00EC73B6">
            <w:proofErr w:type="gramStart"/>
            <w:r>
              <w:t>f</w:t>
            </w:r>
            <w:proofErr w:type="gramEnd"/>
            <w:r>
              <w:t>(x)</w:t>
            </w:r>
          </w:p>
        </w:tc>
      </w:tr>
      <w:tr w:rsidR="00EC73B6" w14:paraId="77E233A4" w14:textId="77777777" w:rsidTr="00EC73B6">
        <w:trPr>
          <w:trHeight w:val="436"/>
        </w:trPr>
        <w:tc>
          <w:tcPr>
            <w:tcW w:w="599" w:type="dxa"/>
          </w:tcPr>
          <w:p w14:paraId="655E408E" w14:textId="77777777" w:rsidR="00EC73B6" w:rsidRDefault="00EC73B6" w:rsidP="00EC73B6">
            <w:r>
              <w:t>-2</w:t>
            </w:r>
          </w:p>
        </w:tc>
        <w:tc>
          <w:tcPr>
            <w:tcW w:w="599" w:type="dxa"/>
          </w:tcPr>
          <w:p w14:paraId="6BDF7D98" w14:textId="29AAD146" w:rsidR="00EC73B6" w:rsidRDefault="00EC73B6" w:rsidP="00EC73B6"/>
        </w:tc>
      </w:tr>
      <w:tr w:rsidR="00EC73B6" w14:paraId="46D1BA15" w14:textId="77777777" w:rsidTr="00EC73B6">
        <w:trPr>
          <w:trHeight w:val="436"/>
        </w:trPr>
        <w:tc>
          <w:tcPr>
            <w:tcW w:w="599" w:type="dxa"/>
          </w:tcPr>
          <w:p w14:paraId="3BE40B7F" w14:textId="77777777" w:rsidR="00EC73B6" w:rsidRDefault="00EC73B6" w:rsidP="00EC73B6">
            <w:r>
              <w:t>-1</w:t>
            </w:r>
          </w:p>
        </w:tc>
        <w:tc>
          <w:tcPr>
            <w:tcW w:w="599" w:type="dxa"/>
          </w:tcPr>
          <w:p w14:paraId="3699D6C9" w14:textId="77777777" w:rsidR="00EC73B6" w:rsidRDefault="00EC73B6" w:rsidP="00EC73B6"/>
        </w:tc>
      </w:tr>
      <w:tr w:rsidR="00EC73B6" w14:paraId="2447269E" w14:textId="77777777" w:rsidTr="00EC73B6">
        <w:trPr>
          <w:trHeight w:val="405"/>
        </w:trPr>
        <w:tc>
          <w:tcPr>
            <w:tcW w:w="599" w:type="dxa"/>
          </w:tcPr>
          <w:p w14:paraId="76DC8208" w14:textId="77777777" w:rsidR="00EC73B6" w:rsidRDefault="00EC73B6" w:rsidP="00EC73B6">
            <w:r>
              <w:t>0</w:t>
            </w:r>
          </w:p>
        </w:tc>
        <w:tc>
          <w:tcPr>
            <w:tcW w:w="599" w:type="dxa"/>
          </w:tcPr>
          <w:p w14:paraId="047554E9" w14:textId="77777777" w:rsidR="00EC73B6" w:rsidRDefault="00EC73B6" w:rsidP="00EC73B6"/>
        </w:tc>
      </w:tr>
      <w:tr w:rsidR="00EC73B6" w14:paraId="77A8EA5E" w14:textId="77777777" w:rsidTr="00EC73B6">
        <w:trPr>
          <w:trHeight w:val="436"/>
        </w:trPr>
        <w:tc>
          <w:tcPr>
            <w:tcW w:w="599" w:type="dxa"/>
          </w:tcPr>
          <w:p w14:paraId="58A1492C" w14:textId="77777777" w:rsidR="00EC73B6" w:rsidRDefault="00EC73B6" w:rsidP="00EC73B6">
            <w:r>
              <w:t>1</w:t>
            </w:r>
          </w:p>
        </w:tc>
        <w:tc>
          <w:tcPr>
            <w:tcW w:w="599" w:type="dxa"/>
          </w:tcPr>
          <w:p w14:paraId="3E810BA7" w14:textId="77777777" w:rsidR="00EC73B6" w:rsidRDefault="00EC73B6" w:rsidP="00EC73B6"/>
        </w:tc>
      </w:tr>
      <w:tr w:rsidR="00EC73B6" w14:paraId="49797669" w14:textId="77777777" w:rsidTr="00EC73B6">
        <w:trPr>
          <w:trHeight w:val="436"/>
        </w:trPr>
        <w:tc>
          <w:tcPr>
            <w:tcW w:w="599" w:type="dxa"/>
          </w:tcPr>
          <w:p w14:paraId="26341D26" w14:textId="77777777" w:rsidR="00EC73B6" w:rsidRDefault="00EC73B6" w:rsidP="00EC73B6">
            <w:r>
              <w:t>2</w:t>
            </w:r>
          </w:p>
        </w:tc>
        <w:tc>
          <w:tcPr>
            <w:tcW w:w="599" w:type="dxa"/>
          </w:tcPr>
          <w:p w14:paraId="384EFE2B" w14:textId="77777777" w:rsidR="00EC73B6" w:rsidRDefault="00EC73B6" w:rsidP="00EC73B6"/>
        </w:tc>
      </w:tr>
    </w:tbl>
    <w:p w14:paraId="1FD1F75C" w14:textId="0F055C38" w:rsidR="004D462A" w:rsidRDefault="00EC73B6" w:rsidP="00EC73B6">
      <w:pPr>
        <w:ind w:firstLine="720"/>
      </w:pPr>
      <w:r w:rsidRPr="00EC73B6">
        <w:rPr>
          <w:position w:val="-12"/>
        </w:rPr>
        <w:object w:dxaOrig="1020" w:dyaOrig="380" w14:anchorId="602F3B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0.4pt;height:18.7pt" o:ole="">
            <v:imagedata r:id="rId8" o:title=""/>
          </v:shape>
          <o:OLEObject Type="Embed" ProgID="Equation.DSMT4" ShapeID="_x0000_i1027" DrawAspect="Content" ObjectID="_1314705964" r:id="rId9"/>
        </w:object>
      </w:r>
      <w:r>
        <w:t xml:space="preserve"> </w:t>
      </w:r>
    </w:p>
    <w:p w14:paraId="150BC1F1" w14:textId="192B3177" w:rsidR="00854367" w:rsidRDefault="00EC73B6">
      <w:r w:rsidRPr="00CC72F6">
        <w:rPr>
          <w:noProof/>
        </w:rPr>
        <w:drawing>
          <wp:anchor distT="0" distB="0" distL="114300" distR="114300" simplePos="0" relativeHeight="251663360" behindDoc="1" locked="0" layoutInCell="1" allowOverlap="1" wp14:anchorId="0F39DF1E" wp14:editId="29155D33">
            <wp:simplePos x="0" y="0"/>
            <wp:positionH relativeFrom="column">
              <wp:posOffset>1522095</wp:posOffset>
            </wp:positionH>
            <wp:positionV relativeFrom="paragraph">
              <wp:posOffset>56515</wp:posOffset>
            </wp:positionV>
            <wp:extent cx="2514600" cy="2372995"/>
            <wp:effectExtent l="0" t="0" r="0" b="0"/>
            <wp:wrapNone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372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BC6953" w14:textId="77777777" w:rsidR="00914CC6" w:rsidRDefault="00914CC6"/>
    <w:p w14:paraId="5A18F195" w14:textId="77777777" w:rsidR="00A56519" w:rsidRDefault="00A56519"/>
    <w:p w14:paraId="032152AC" w14:textId="437C0D97" w:rsidR="00914CC6" w:rsidRDefault="00914CC6"/>
    <w:p w14:paraId="306D48D5" w14:textId="77777777" w:rsidR="00914CC6" w:rsidRDefault="00914CC6"/>
    <w:p w14:paraId="583F52B6" w14:textId="77777777" w:rsidR="00A56519" w:rsidRDefault="00A56519"/>
    <w:p w14:paraId="6B8FDDA2" w14:textId="77777777" w:rsidR="00914CC6" w:rsidRDefault="00914CC6"/>
    <w:p w14:paraId="093680EC" w14:textId="77777777" w:rsidR="00914CC6" w:rsidRDefault="00914CC6"/>
    <w:p w14:paraId="6FCED9F6" w14:textId="77777777" w:rsidR="00854367" w:rsidRDefault="00854367"/>
    <w:p w14:paraId="23D24322" w14:textId="77777777" w:rsidR="00CC72F6" w:rsidRDefault="00CC72F6"/>
    <w:p w14:paraId="5466424C" w14:textId="77777777" w:rsidR="00CC72F6" w:rsidRDefault="00CC72F6"/>
    <w:p w14:paraId="720A515F" w14:textId="77777777" w:rsidR="00CC72F6" w:rsidRDefault="00CC72F6"/>
    <w:p w14:paraId="10E09BB5" w14:textId="77777777" w:rsidR="00CC72F6" w:rsidRDefault="00CC72F6"/>
    <w:p w14:paraId="16AD53ED" w14:textId="77777777" w:rsidR="00F55EED" w:rsidRDefault="00F55EED"/>
    <w:p w14:paraId="44F9D2D8" w14:textId="773B53E9" w:rsidR="00854367" w:rsidRDefault="00854367">
      <w:r>
        <w:t>State where the graph is increasing _______________________________________</w:t>
      </w:r>
      <w:r w:rsidR="009254D7">
        <w:t>_____________________</w:t>
      </w:r>
      <w:r>
        <w:t>___</w:t>
      </w:r>
    </w:p>
    <w:p w14:paraId="5FF066EC" w14:textId="77777777" w:rsidR="00854367" w:rsidRDefault="00854367"/>
    <w:p w14:paraId="12796C4A" w14:textId="77777777" w:rsidR="00F55EED" w:rsidRDefault="00F55EED"/>
    <w:p w14:paraId="09F8D1D3" w14:textId="77777777" w:rsidR="00A56519" w:rsidRDefault="00A56519"/>
    <w:p w14:paraId="24A95217" w14:textId="3AEED3AC" w:rsidR="00854367" w:rsidRDefault="00854367">
      <w:r>
        <w:t>State where the graph is decreasing __________________________________________</w:t>
      </w:r>
      <w:r w:rsidR="009254D7">
        <w:t>_____________________</w:t>
      </w:r>
    </w:p>
    <w:p w14:paraId="4787AC6E" w14:textId="77777777" w:rsidR="009254D7" w:rsidRDefault="009254D7"/>
    <w:p w14:paraId="6C32BD7C" w14:textId="77777777" w:rsidR="009254D7" w:rsidRDefault="009254D7">
      <w:pPr>
        <w:rPr>
          <w:u w:val="single"/>
        </w:rPr>
      </w:pPr>
    </w:p>
    <w:p w14:paraId="470E9FE2" w14:textId="77777777" w:rsidR="009254D7" w:rsidRDefault="009254D7">
      <w:pPr>
        <w:rPr>
          <w:u w:val="single"/>
        </w:rPr>
      </w:pPr>
    </w:p>
    <w:p w14:paraId="54ED29E2" w14:textId="1B2C4941" w:rsidR="009254D7" w:rsidRDefault="009254D7">
      <w:r w:rsidRPr="009254D7">
        <w:t>State the Domain of the function____________________________________</w:t>
      </w:r>
      <w:r>
        <w:t>_____________________</w:t>
      </w:r>
      <w:r w:rsidRPr="009254D7">
        <w:t>___________</w:t>
      </w:r>
    </w:p>
    <w:p w14:paraId="4765F45E" w14:textId="77777777" w:rsidR="009254D7" w:rsidRDefault="009254D7"/>
    <w:p w14:paraId="17187819" w14:textId="77777777" w:rsidR="009254D7" w:rsidRDefault="009254D7"/>
    <w:p w14:paraId="2D5C9F4E" w14:textId="77777777" w:rsidR="009254D7" w:rsidRDefault="009254D7"/>
    <w:p w14:paraId="550B3AE5" w14:textId="6BABABEA" w:rsidR="004D462A" w:rsidRPr="002E1D4F" w:rsidRDefault="009254D7">
      <w:pPr>
        <w:rPr>
          <w:u w:val="single"/>
        </w:rPr>
      </w:pPr>
      <w:r>
        <w:t>State the Range of the function______________________________________________________________________</w:t>
      </w:r>
      <w:r w:rsidR="00A56519">
        <w:rPr>
          <w:u w:val="single"/>
        </w:rPr>
        <w:br w:type="column"/>
      </w:r>
      <w:r w:rsidR="002E1D4F" w:rsidRPr="002E1D4F">
        <w:rPr>
          <w:u w:val="single"/>
        </w:rPr>
        <w:lastRenderedPageBreak/>
        <w:t>Examples</w:t>
      </w:r>
    </w:p>
    <w:p w14:paraId="2ADF3F0E" w14:textId="1A72EC3D" w:rsidR="00F131F7" w:rsidRDefault="00F131F7"/>
    <w:p w14:paraId="6E43F9FF" w14:textId="39809EB7" w:rsidR="002C66FB" w:rsidRPr="00A56519" w:rsidRDefault="00F131F7" w:rsidP="002C66FB"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2</m:t>
        </m:r>
      </m:oMath>
      <w:r w:rsidR="002E1D4F">
        <w:t xml:space="preserve">  </w:t>
      </w:r>
      <w:r w:rsidR="002C66FB">
        <w:tab/>
      </w:r>
      <w:r w:rsidR="002C66FB">
        <w:tab/>
      </w:r>
      <w:r w:rsidR="002C66FB">
        <w:tab/>
      </w:r>
      <w:r w:rsidR="002C66FB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2</m:t>
        </m:r>
      </m:oMath>
      <w:r w:rsidR="002C66FB">
        <w:tab/>
      </w:r>
      <w:r w:rsidR="002C66FB">
        <w:tab/>
      </w:r>
      <w:r w:rsidR="002C66FB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+1</m:t>
        </m:r>
      </m:oMath>
    </w:p>
    <w:p w14:paraId="63CBA3FD" w14:textId="29CAC2AD" w:rsidR="002C66FB" w:rsidRPr="002C66FB" w:rsidRDefault="002C66FB" w:rsidP="002C66FB">
      <w:r w:rsidRPr="002C66FB"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697152" behindDoc="1" locked="0" layoutInCell="1" allowOverlap="1" wp14:anchorId="069D01F6" wp14:editId="176D5034">
            <wp:simplePos x="0" y="0"/>
            <wp:positionH relativeFrom="column">
              <wp:posOffset>-212081</wp:posOffset>
            </wp:positionH>
            <wp:positionV relativeFrom="paragraph">
              <wp:posOffset>193694</wp:posOffset>
            </wp:positionV>
            <wp:extent cx="2033270" cy="2033270"/>
            <wp:effectExtent l="0" t="0" r="5080" b="5080"/>
            <wp:wrapNone/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270" cy="2033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66FB"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698176" behindDoc="1" locked="0" layoutInCell="1" allowOverlap="1" wp14:anchorId="5528BC77" wp14:editId="617C6382">
            <wp:simplePos x="0" y="0"/>
            <wp:positionH relativeFrom="column">
              <wp:posOffset>2299335</wp:posOffset>
            </wp:positionH>
            <wp:positionV relativeFrom="paragraph">
              <wp:posOffset>207645</wp:posOffset>
            </wp:positionV>
            <wp:extent cx="2019300" cy="2019300"/>
            <wp:effectExtent l="0" t="0" r="0" b="0"/>
            <wp:wrapNone/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66FB"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699200" behindDoc="1" locked="0" layoutInCell="1" allowOverlap="1" wp14:anchorId="1BFF93F3" wp14:editId="629B27E2">
            <wp:simplePos x="0" y="0"/>
            <wp:positionH relativeFrom="column">
              <wp:posOffset>4634230</wp:posOffset>
            </wp:positionH>
            <wp:positionV relativeFrom="paragraph">
              <wp:posOffset>188595</wp:posOffset>
            </wp:positionV>
            <wp:extent cx="2096770" cy="2096770"/>
            <wp:effectExtent l="0" t="0" r="0" b="0"/>
            <wp:wrapNone/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09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m:rPr>
            <m:sty m:val="p"/>
          </m:rPr>
          <w:rPr>
            <w:rFonts w:ascii="Cambria Math" w:hAnsi="Cambria Math"/>
          </w:rPr>
          <w:br/>
        </m:r>
      </m:oMath>
    </w:p>
    <w:p w14:paraId="0AFC94F6" w14:textId="32FA934D" w:rsidR="00914CC6" w:rsidRDefault="00914CC6"/>
    <w:p w14:paraId="5C621CCE" w14:textId="0F660F50" w:rsidR="00914CC6" w:rsidRDefault="00914CC6"/>
    <w:p w14:paraId="3AF7EBCB" w14:textId="310300E1" w:rsidR="00914CC6" w:rsidRDefault="00914CC6"/>
    <w:p w14:paraId="2823B42E" w14:textId="77777777" w:rsidR="002C66FB" w:rsidRDefault="002C66FB"/>
    <w:p w14:paraId="7CC40D31" w14:textId="7ECC8DCC" w:rsidR="002C66FB" w:rsidRDefault="002C66FB"/>
    <w:p w14:paraId="541DA63C" w14:textId="4E5BC0DF" w:rsidR="00914CC6" w:rsidRDefault="00914CC6"/>
    <w:p w14:paraId="2EFA0176" w14:textId="77777777" w:rsidR="002C66FB" w:rsidRDefault="002C66FB"/>
    <w:p w14:paraId="380EF69B" w14:textId="77777777" w:rsidR="002C66FB" w:rsidRDefault="002C66FB" w:rsidP="002C66FB"/>
    <w:p w14:paraId="3117736C" w14:textId="77777777" w:rsidR="002C66FB" w:rsidRDefault="002C66FB" w:rsidP="002C66FB"/>
    <w:p w14:paraId="1B8786FE" w14:textId="462735DB" w:rsidR="00914CC6" w:rsidRPr="00914CC6" w:rsidRDefault="00914CC6" w:rsidP="00914CC6">
      <w:pPr>
        <w:jc w:val="both"/>
      </w:pPr>
    </w:p>
    <w:p w14:paraId="72B55212" w14:textId="674006C2" w:rsidR="00914CC6" w:rsidRDefault="00914CC6" w:rsidP="002E1D4F"/>
    <w:p w14:paraId="5EF1450D" w14:textId="36787838" w:rsidR="00914CC6" w:rsidRDefault="00914CC6" w:rsidP="002E1D4F"/>
    <w:p w14:paraId="218F8B35" w14:textId="26921228" w:rsidR="002E1D4F" w:rsidRPr="002E1D4F" w:rsidRDefault="002E1D4F" w:rsidP="002E1D4F">
      <w:r>
        <w:tab/>
      </w:r>
      <w:r>
        <w:tab/>
      </w:r>
    </w:p>
    <w:p w14:paraId="63E0D918" w14:textId="77777777" w:rsidR="002C66FB" w:rsidRDefault="002C66FB" w:rsidP="002E1D4F"/>
    <w:p w14:paraId="6B8A42D9" w14:textId="77777777" w:rsidR="002C66FB" w:rsidRDefault="002C66FB" w:rsidP="002E1D4F"/>
    <w:p w14:paraId="3B9BC2CD" w14:textId="77777777" w:rsidR="002C66FB" w:rsidRDefault="002C66FB" w:rsidP="002E1D4F"/>
    <w:p w14:paraId="41AC6D49" w14:textId="77777777" w:rsidR="00A56519" w:rsidRDefault="00A56519" w:rsidP="002E1D4F"/>
    <w:p w14:paraId="0EE94E88" w14:textId="23EBCA9C" w:rsidR="00A56519" w:rsidRDefault="004071F5" w:rsidP="002E1D4F">
      <w:r>
        <w:t>How are the graphs different</w:t>
      </w:r>
      <w:proofErr w:type="gramStart"/>
      <w:r>
        <w:t>?_</w:t>
      </w:r>
      <w:proofErr w:type="gramEnd"/>
      <w:r>
        <w:t>____________________________________________________________________________________</w:t>
      </w:r>
    </w:p>
    <w:p w14:paraId="27C8789F" w14:textId="77777777" w:rsidR="004071F5" w:rsidRDefault="004071F5" w:rsidP="002E1D4F"/>
    <w:p w14:paraId="57AA867F" w14:textId="77777777" w:rsidR="002C66FB" w:rsidRDefault="002C66FB" w:rsidP="002E1D4F"/>
    <w:p w14:paraId="0410EC4D" w14:textId="7C67EC44" w:rsidR="004071F5" w:rsidRDefault="004071F5" w:rsidP="002E1D4F">
      <w:r>
        <w:t>How are the graphs the same</w:t>
      </w:r>
      <w:proofErr w:type="gramStart"/>
      <w:r>
        <w:t>?_</w:t>
      </w:r>
      <w:proofErr w:type="gramEnd"/>
      <w:r>
        <w:t>____________________________________________________________________________________</w:t>
      </w:r>
    </w:p>
    <w:p w14:paraId="1CBD4424" w14:textId="77777777" w:rsidR="004071F5" w:rsidRDefault="004071F5" w:rsidP="002E1D4F"/>
    <w:p w14:paraId="43F6AB66" w14:textId="77777777" w:rsidR="002C66FB" w:rsidRDefault="002C66FB" w:rsidP="002E1D4F"/>
    <w:p w14:paraId="4E90ED2F" w14:textId="3A5A87A8" w:rsidR="004071F5" w:rsidRDefault="004071F5" w:rsidP="002E1D4F">
      <w:r>
        <w:t>What is the relationship between the graph and the equation</w:t>
      </w:r>
      <w:proofErr w:type="gramStart"/>
      <w:r>
        <w:t>?_</w:t>
      </w:r>
      <w:proofErr w:type="gramEnd"/>
      <w:r>
        <w:t>________________________________________________</w:t>
      </w:r>
    </w:p>
    <w:p w14:paraId="31B7DE19" w14:textId="77777777" w:rsidR="004071F5" w:rsidRDefault="004071F5" w:rsidP="002E1D4F"/>
    <w:p w14:paraId="39DFF227" w14:textId="5F5988F9" w:rsidR="004071F5" w:rsidRDefault="004071F5" w:rsidP="002E1D4F">
      <w:r>
        <w:t>________________________________________________________________________________________________________________________</w:t>
      </w:r>
    </w:p>
    <w:p w14:paraId="50C83D35" w14:textId="77777777" w:rsidR="004071F5" w:rsidRDefault="004071F5" w:rsidP="002E1D4F"/>
    <w:p w14:paraId="1ADC223C" w14:textId="792F217F" w:rsidR="002E1D4F" w:rsidRPr="002E1D4F" w:rsidRDefault="002E1D4F" w:rsidP="002E1D4F">
      <w:r>
        <w:tab/>
      </w:r>
      <w:r>
        <w:tab/>
      </w:r>
    </w:p>
    <w:p w14:paraId="251263E3" w14:textId="7A7C99D9" w:rsidR="002E1D4F" w:rsidRDefault="002E1D4F" w:rsidP="002E1D4F">
      <w:r>
        <w:t xml:space="preserve">Discuss with a partner any patterns you may see. Predict what the graph will look like for the following function.  Sketch your prediction below.  </w:t>
      </w:r>
    </w:p>
    <w:p w14:paraId="4D8EC232" w14:textId="192713F8" w:rsidR="002E1D4F" w:rsidRPr="002E1D4F" w:rsidRDefault="00E05322" w:rsidP="002E1D4F">
      <w:r w:rsidRPr="00CC72F6">
        <w:rPr>
          <w:noProof/>
        </w:rPr>
        <w:drawing>
          <wp:anchor distT="0" distB="0" distL="114300" distR="114300" simplePos="0" relativeHeight="251671552" behindDoc="1" locked="0" layoutInCell="1" allowOverlap="1" wp14:anchorId="7A16D2AF" wp14:editId="6F3481C9">
            <wp:simplePos x="0" y="0"/>
            <wp:positionH relativeFrom="column">
              <wp:posOffset>1371599</wp:posOffset>
            </wp:positionH>
            <wp:positionV relativeFrom="paragraph">
              <wp:posOffset>130810</wp:posOffset>
            </wp:positionV>
            <wp:extent cx="1979045" cy="1866900"/>
            <wp:effectExtent l="0" t="0" r="254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581" cy="1871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BCE3FC" w14:textId="77777777" w:rsidR="002E1D4F" w:rsidRPr="00D66876" w:rsidRDefault="002E1D4F" w:rsidP="002E1D4F"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-1</m:t>
          </m:r>
        </m:oMath>
      </m:oMathPara>
    </w:p>
    <w:p w14:paraId="6579E4BF" w14:textId="77777777" w:rsidR="00D66876" w:rsidRDefault="00D66876" w:rsidP="002E1D4F"/>
    <w:p w14:paraId="069B7E82" w14:textId="77777777" w:rsidR="00A56519" w:rsidRDefault="00A56519" w:rsidP="002E1D4F"/>
    <w:p w14:paraId="1650F408" w14:textId="03228111" w:rsidR="00A56519" w:rsidRDefault="00A56519" w:rsidP="002E1D4F"/>
    <w:p w14:paraId="7AFD7505" w14:textId="77777777" w:rsidR="00E05322" w:rsidRDefault="00E05322" w:rsidP="002E1D4F"/>
    <w:p w14:paraId="687F37E0" w14:textId="77777777" w:rsidR="00E05322" w:rsidRDefault="00E05322" w:rsidP="002E1D4F"/>
    <w:p w14:paraId="3AAE903A" w14:textId="77777777" w:rsidR="00A56519" w:rsidRDefault="00A56519" w:rsidP="002E1D4F"/>
    <w:p w14:paraId="25B02FCA" w14:textId="77777777" w:rsidR="00496BE3" w:rsidRDefault="00496BE3" w:rsidP="002E1D4F"/>
    <w:p w14:paraId="7326111A" w14:textId="77777777" w:rsidR="00496BE3" w:rsidRDefault="00496BE3" w:rsidP="002E1D4F"/>
    <w:p w14:paraId="166AFF8B" w14:textId="77777777" w:rsidR="00496BE3" w:rsidRDefault="00496BE3" w:rsidP="002E1D4F"/>
    <w:p w14:paraId="75D0370D" w14:textId="77777777" w:rsidR="004071F5" w:rsidRDefault="004071F5" w:rsidP="002E1D4F"/>
    <w:p w14:paraId="0DD9E16D" w14:textId="6E74F967" w:rsidR="00A56519" w:rsidRPr="004071F5" w:rsidRDefault="004071F5" w:rsidP="002E1D4F">
      <w:r>
        <w:br w:type="column"/>
      </w:r>
      <w:r w:rsidR="00A56519">
        <w:lastRenderedPageBreak/>
        <w:t>Examples</w:t>
      </w:r>
    </w:p>
    <w:p w14:paraId="40FC3BDD" w14:textId="0FC2AC67" w:rsidR="004071F5" w:rsidRDefault="004071F5" w:rsidP="002E1D4F">
      <w:pPr>
        <w:rPr>
          <w:noProof/>
        </w:rPr>
      </w:pPr>
      <w:r>
        <w:rPr>
          <w:noProof/>
        </w:rPr>
        <w:t xml:space="preserve"> </w:t>
      </w:r>
    </w:p>
    <w:p w14:paraId="2BD62FAB" w14:textId="3A5C9707" w:rsidR="00C974EA" w:rsidRDefault="002C66FB" w:rsidP="002E1D4F">
      <w:pPr>
        <w:rPr>
          <w:noProof/>
        </w:rPr>
      </w:pPr>
      <w:r w:rsidRPr="002C66FB"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704320" behindDoc="1" locked="0" layoutInCell="1" allowOverlap="1" wp14:anchorId="0AB26CA9" wp14:editId="0D1AB672">
            <wp:simplePos x="0" y="0"/>
            <wp:positionH relativeFrom="column">
              <wp:posOffset>4632325</wp:posOffset>
            </wp:positionH>
            <wp:positionV relativeFrom="paragraph">
              <wp:posOffset>167640</wp:posOffset>
            </wp:positionV>
            <wp:extent cx="2333625" cy="2333625"/>
            <wp:effectExtent l="0" t="0" r="9525" b="9525"/>
            <wp:wrapNone/>
            <wp:docPr id="25" name="Picture 2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66FB"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703296" behindDoc="1" locked="0" layoutInCell="1" allowOverlap="1" wp14:anchorId="46B5F8DF" wp14:editId="7B4E1FA2">
            <wp:simplePos x="0" y="0"/>
            <wp:positionH relativeFrom="column">
              <wp:posOffset>-143510</wp:posOffset>
            </wp:positionH>
            <wp:positionV relativeFrom="paragraph">
              <wp:posOffset>153670</wp:posOffset>
            </wp:positionV>
            <wp:extent cx="2401570" cy="2401570"/>
            <wp:effectExtent l="0" t="0" r="0" b="0"/>
            <wp:wrapNone/>
            <wp:docPr id="24" name="Picture 2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[image]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240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2</m:t>
            </m:r>
          </m:e>
        </m:d>
      </m:oMath>
      <w:r w:rsidR="002E1D4F">
        <w:t xml:space="preserve">  </w:t>
      </w:r>
      <w:r>
        <w:tab/>
      </w:r>
      <w:r>
        <w:tab/>
      </w:r>
      <w:r>
        <w:tab/>
      </w:r>
      <w:r>
        <w:tab/>
      </w:r>
      <w:r w:rsidR="002E1D4F">
        <w:t xml:space="preserve">    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</m:oMath>
      <w:r w:rsidR="002E1D4F">
        <w:tab/>
      </w:r>
    </w:p>
    <w:p w14:paraId="46FA7956" w14:textId="78CFCA88" w:rsidR="00C974EA" w:rsidRDefault="002C66FB" w:rsidP="002E1D4F">
      <w:r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702272" behindDoc="1" locked="0" layoutInCell="1" allowOverlap="1" wp14:anchorId="0A64C430" wp14:editId="6F525E26">
            <wp:simplePos x="0" y="0"/>
            <wp:positionH relativeFrom="column">
              <wp:posOffset>2230433</wp:posOffset>
            </wp:positionH>
            <wp:positionV relativeFrom="paragraph">
              <wp:posOffset>1270</wp:posOffset>
            </wp:positionV>
            <wp:extent cx="2333625" cy="2333625"/>
            <wp:effectExtent l="0" t="0" r="9525" b="9525"/>
            <wp:wrapNone/>
            <wp:docPr id="23" name="Picture 2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0DC32B" w14:textId="70BF5FEC" w:rsidR="00C974EA" w:rsidRDefault="00C974EA" w:rsidP="002E1D4F"/>
    <w:p w14:paraId="350503D1" w14:textId="77777777" w:rsidR="00C974EA" w:rsidRDefault="00C974EA" w:rsidP="002E1D4F"/>
    <w:p w14:paraId="2B9720A8" w14:textId="531C2195" w:rsidR="002C66FB" w:rsidRPr="002C66FB" w:rsidRDefault="002C66FB" w:rsidP="002C66FB">
      <w:pPr>
        <w:rPr>
          <w:rFonts w:ascii="Times New Roman" w:eastAsia="Times New Roman" w:hAnsi="Times New Roman" w:cs="Times New Roman"/>
        </w:rPr>
      </w:pPr>
    </w:p>
    <w:p w14:paraId="1C702F70" w14:textId="77777777" w:rsidR="00C974EA" w:rsidRDefault="00C974EA" w:rsidP="002E1D4F"/>
    <w:p w14:paraId="777C4AF3" w14:textId="77777777" w:rsidR="002C66FB" w:rsidRDefault="002C66FB" w:rsidP="002E1D4F"/>
    <w:p w14:paraId="6D1DDA6A" w14:textId="7127D34F" w:rsidR="002C66FB" w:rsidRPr="002C66FB" w:rsidRDefault="002C66FB" w:rsidP="002C66FB">
      <w:pPr>
        <w:rPr>
          <w:rFonts w:ascii="Times New Roman" w:eastAsia="Times New Roman" w:hAnsi="Times New Roman" w:cs="Times New Roman"/>
        </w:rPr>
      </w:pPr>
    </w:p>
    <w:p w14:paraId="76544ECD" w14:textId="77777777" w:rsidR="002C66FB" w:rsidRDefault="002C66FB" w:rsidP="002E1D4F"/>
    <w:p w14:paraId="1B5FF859" w14:textId="77777777" w:rsidR="002C66FB" w:rsidRDefault="002C66FB" w:rsidP="002E1D4F"/>
    <w:p w14:paraId="4BC73B22" w14:textId="77777777" w:rsidR="002C66FB" w:rsidRDefault="002C66FB" w:rsidP="002E1D4F"/>
    <w:p w14:paraId="35346829" w14:textId="77777777" w:rsidR="002C66FB" w:rsidRDefault="002C66FB" w:rsidP="002E1D4F"/>
    <w:p w14:paraId="368CBA72" w14:textId="77777777" w:rsidR="002C66FB" w:rsidRDefault="002C66FB" w:rsidP="002E1D4F"/>
    <w:p w14:paraId="23C03CF1" w14:textId="3872710F" w:rsidR="002C66FB" w:rsidRPr="002C66FB" w:rsidRDefault="002C66FB" w:rsidP="002C66FB">
      <w:pPr>
        <w:rPr>
          <w:rFonts w:ascii="Times New Roman" w:eastAsia="Times New Roman" w:hAnsi="Times New Roman" w:cs="Times New Roman"/>
        </w:rPr>
      </w:pPr>
    </w:p>
    <w:p w14:paraId="4FD9812D" w14:textId="77777777" w:rsidR="002C66FB" w:rsidRDefault="002C66FB" w:rsidP="002E1D4F"/>
    <w:p w14:paraId="16D88C3E" w14:textId="77777777" w:rsidR="00C974EA" w:rsidRDefault="00C974EA" w:rsidP="002E1D4F"/>
    <w:p w14:paraId="16F0F05C" w14:textId="52EF7223" w:rsidR="002E1D4F" w:rsidRPr="002E1D4F" w:rsidRDefault="002E1D4F" w:rsidP="002E1D4F">
      <w:r>
        <w:tab/>
      </w:r>
    </w:p>
    <w:p w14:paraId="3441B225" w14:textId="77777777" w:rsidR="002E1D4F" w:rsidRDefault="002E1D4F" w:rsidP="002E1D4F"/>
    <w:p w14:paraId="692E7938" w14:textId="4A29A630" w:rsidR="00D66876" w:rsidRDefault="00D66876" w:rsidP="002E1D4F">
      <w:r>
        <w:t xml:space="preserve">Discuss with a partner any patterns you may have noticed from the examples above.  Predict what the graph will look like for the following function.  Sketch your prediction on the given graph below. </w:t>
      </w:r>
    </w:p>
    <w:p w14:paraId="36ED56D9" w14:textId="77777777" w:rsidR="00D66876" w:rsidRDefault="00D66876" w:rsidP="002E1D4F"/>
    <w:p w14:paraId="3AD953BC" w14:textId="534B95A0" w:rsidR="00D66876" w:rsidRPr="00E05322" w:rsidRDefault="00E05322" w:rsidP="002E1D4F">
      <w:r w:rsidRPr="00CC72F6">
        <w:rPr>
          <w:noProof/>
        </w:rPr>
        <w:drawing>
          <wp:anchor distT="0" distB="0" distL="114300" distR="114300" simplePos="0" relativeHeight="251679744" behindDoc="1" locked="0" layoutInCell="1" allowOverlap="1" wp14:anchorId="1B26DB8A" wp14:editId="15B7EED3">
            <wp:simplePos x="0" y="0"/>
            <wp:positionH relativeFrom="column">
              <wp:posOffset>2057400</wp:posOffset>
            </wp:positionH>
            <wp:positionV relativeFrom="paragraph">
              <wp:posOffset>26670</wp:posOffset>
            </wp:positionV>
            <wp:extent cx="1714500" cy="1617345"/>
            <wp:effectExtent l="0" t="0" r="12700" b="8255"/>
            <wp:wrapNone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</m:oMath>
    </w:p>
    <w:p w14:paraId="1101AC17" w14:textId="77777777" w:rsidR="00E05322" w:rsidRDefault="00E05322" w:rsidP="002E1D4F"/>
    <w:p w14:paraId="0833B145" w14:textId="77777777" w:rsidR="00E05322" w:rsidRDefault="00E05322" w:rsidP="002E1D4F"/>
    <w:p w14:paraId="42245F69" w14:textId="77777777" w:rsidR="00E05322" w:rsidRDefault="00E05322" w:rsidP="002E1D4F"/>
    <w:p w14:paraId="086D1398" w14:textId="77777777" w:rsidR="00E05322" w:rsidRDefault="00E05322" w:rsidP="002E1D4F"/>
    <w:p w14:paraId="5B955687" w14:textId="77777777" w:rsidR="00E05322" w:rsidRDefault="00E05322" w:rsidP="002E1D4F"/>
    <w:p w14:paraId="0B256E9C" w14:textId="77777777" w:rsidR="00E05322" w:rsidRPr="00FD3698" w:rsidRDefault="00E05322" w:rsidP="002E1D4F"/>
    <w:p w14:paraId="27A0FF67" w14:textId="77777777" w:rsidR="004171B2" w:rsidRDefault="004171B2" w:rsidP="002E1D4F"/>
    <w:p w14:paraId="6672D4CD" w14:textId="77777777" w:rsidR="004171B2" w:rsidRDefault="004171B2" w:rsidP="002E1D4F"/>
    <w:p w14:paraId="4C51C402" w14:textId="77777777" w:rsidR="00E05322" w:rsidRDefault="00E05322" w:rsidP="002E1D4F"/>
    <w:p w14:paraId="5E5ABA20" w14:textId="77777777" w:rsidR="004171B2" w:rsidRDefault="004171B2" w:rsidP="002E1D4F"/>
    <w:p w14:paraId="5DD4E536" w14:textId="5AC7CD06" w:rsidR="00FD3698" w:rsidRDefault="00C974EA" w:rsidP="002E1D4F">
      <w:r>
        <w:t>Complete the</w:t>
      </w:r>
      <w:r w:rsidR="00FD3698">
        <w:t xml:space="preserve"> table</w:t>
      </w:r>
      <w:r>
        <w:t xml:space="preserve"> and use it to graph the solution and</w:t>
      </w:r>
      <w:r w:rsidR="00FD3698">
        <w:t xml:space="preserve"> check your answer</w:t>
      </w:r>
      <w:r>
        <w:t>.</w:t>
      </w:r>
    </w:p>
    <w:p w14:paraId="4B6A205C" w14:textId="683BA591" w:rsidR="00FD3698" w:rsidRDefault="00FD3698" w:rsidP="002E1D4F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9"/>
        <w:gridCol w:w="599"/>
      </w:tblGrid>
      <w:tr w:rsidR="004171B2" w14:paraId="0F574875" w14:textId="77777777" w:rsidTr="004171B2">
        <w:trPr>
          <w:trHeight w:val="436"/>
        </w:trPr>
        <w:tc>
          <w:tcPr>
            <w:tcW w:w="599" w:type="dxa"/>
          </w:tcPr>
          <w:p w14:paraId="7923427D" w14:textId="207B091B" w:rsidR="004171B2" w:rsidRDefault="00854367" w:rsidP="002E1D4F">
            <w:r>
              <w:t>x</w:t>
            </w:r>
          </w:p>
        </w:tc>
        <w:tc>
          <w:tcPr>
            <w:tcW w:w="599" w:type="dxa"/>
          </w:tcPr>
          <w:p w14:paraId="58BABFA7" w14:textId="2383DAFF" w:rsidR="004171B2" w:rsidRDefault="00854367" w:rsidP="002E1D4F">
            <w:r>
              <w:t>f(x)</w:t>
            </w:r>
          </w:p>
        </w:tc>
      </w:tr>
      <w:tr w:rsidR="004171B2" w14:paraId="6571CA85" w14:textId="77777777" w:rsidTr="004171B2">
        <w:trPr>
          <w:trHeight w:val="436"/>
        </w:trPr>
        <w:tc>
          <w:tcPr>
            <w:tcW w:w="599" w:type="dxa"/>
          </w:tcPr>
          <w:p w14:paraId="22835B5D" w14:textId="67141E94" w:rsidR="004171B2" w:rsidRDefault="00C974EA" w:rsidP="002E1D4F">
            <w:r>
              <w:t>-2</w:t>
            </w:r>
          </w:p>
        </w:tc>
        <w:tc>
          <w:tcPr>
            <w:tcW w:w="599" w:type="dxa"/>
          </w:tcPr>
          <w:p w14:paraId="2454D4BB" w14:textId="77777777" w:rsidR="004171B2" w:rsidRDefault="004171B2" w:rsidP="002E1D4F"/>
        </w:tc>
      </w:tr>
      <w:tr w:rsidR="004171B2" w14:paraId="7815CA22" w14:textId="77777777" w:rsidTr="004171B2">
        <w:trPr>
          <w:trHeight w:val="436"/>
        </w:trPr>
        <w:tc>
          <w:tcPr>
            <w:tcW w:w="599" w:type="dxa"/>
          </w:tcPr>
          <w:p w14:paraId="5973402F" w14:textId="09E60E81" w:rsidR="004171B2" w:rsidRDefault="00C974EA" w:rsidP="002E1D4F">
            <w:r>
              <w:t>-1</w:t>
            </w:r>
          </w:p>
        </w:tc>
        <w:tc>
          <w:tcPr>
            <w:tcW w:w="599" w:type="dxa"/>
          </w:tcPr>
          <w:p w14:paraId="35722C2F" w14:textId="77777777" w:rsidR="004171B2" w:rsidRDefault="004171B2" w:rsidP="002E1D4F"/>
        </w:tc>
      </w:tr>
      <w:tr w:rsidR="004171B2" w14:paraId="3495F259" w14:textId="77777777" w:rsidTr="004171B2">
        <w:trPr>
          <w:trHeight w:val="405"/>
        </w:trPr>
        <w:tc>
          <w:tcPr>
            <w:tcW w:w="599" w:type="dxa"/>
          </w:tcPr>
          <w:p w14:paraId="76F869FE" w14:textId="59C71A97" w:rsidR="004171B2" w:rsidRDefault="00C974EA" w:rsidP="002E1D4F">
            <w:r>
              <w:t>0</w:t>
            </w:r>
          </w:p>
        </w:tc>
        <w:tc>
          <w:tcPr>
            <w:tcW w:w="599" w:type="dxa"/>
          </w:tcPr>
          <w:p w14:paraId="330727FD" w14:textId="77777777" w:rsidR="004171B2" w:rsidRDefault="004171B2" w:rsidP="002E1D4F"/>
        </w:tc>
      </w:tr>
      <w:tr w:rsidR="004171B2" w14:paraId="662FEF28" w14:textId="77777777" w:rsidTr="004171B2">
        <w:trPr>
          <w:trHeight w:val="436"/>
        </w:trPr>
        <w:tc>
          <w:tcPr>
            <w:tcW w:w="599" w:type="dxa"/>
          </w:tcPr>
          <w:p w14:paraId="777F0736" w14:textId="465407BE" w:rsidR="004171B2" w:rsidRDefault="00C974EA" w:rsidP="002E1D4F">
            <w:r>
              <w:t>1</w:t>
            </w:r>
          </w:p>
        </w:tc>
        <w:tc>
          <w:tcPr>
            <w:tcW w:w="599" w:type="dxa"/>
          </w:tcPr>
          <w:p w14:paraId="5F449C60" w14:textId="77777777" w:rsidR="004171B2" w:rsidRDefault="004171B2" w:rsidP="002E1D4F"/>
        </w:tc>
      </w:tr>
      <w:tr w:rsidR="004171B2" w14:paraId="4163B09D" w14:textId="77777777" w:rsidTr="004171B2">
        <w:trPr>
          <w:trHeight w:val="436"/>
        </w:trPr>
        <w:tc>
          <w:tcPr>
            <w:tcW w:w="599" w:type="dxa"/>
          </w:tcPr>
          <w:p w14:paraId="57F6BB07" w14:textId="20B9EBA7" w:rsidR="004171B2" w:rsidRDefault="00C974EA" w:rsidP="002E1D4F">
            <w:r>
              <w:t>2</w:t>
            </w:r>
          </w:p>
        </w:tc>
        <w:tc>
          <w:tcPr>
            <w:tcW w:w="599" w:type="dxa"/>
          </w:tcPr>
          <w:p w14:paraId="2F71F228" w14:textId="77777777" w:rsidR="004171B2" w:rsidRDefault="004171B2" w:rsidP="002E1D4F"/>
        </w:tc>
      </w:tr>
    </w:tbl>
    <w:p w14:paraId="54D5F127" w14:textId="77777777" w:rsidR="002C66FB" w:rsidRDefault="002C66FB" w:rsidP="002E1D4F"/>
    <w:p w14:paraId="2E9158C9" w14:textId="77777777" w:rsidR="002C66FB" w:rsidRDefault="002C66FB" w:rsidP="002E1D4F"/>
    <w:p w14:paraId="1907D4EA" w14:textId="77777777" w:rsidR="002C66FB" w:rsidRDefault="002C66FB" w:rsidP="002E1D4F"/>
    <w:p w14:paraId="5C7FC9D5" w14:textId="77777777" w:rsidR="002C66FB" w:rsidRDefault="002C66FB" w:rsidP="002E1D4F"/>
    <w:p w14:paraId="2D6ECC64" w14:textId="77777777" w:rsidR="002C66FB" w:rsidRDefault="002C66FB" w:rsidP="002E1D4F"/>
    <w:p w14:paraId="563166CC" w14:textId="1F0286DC" w:rsidR="00FD3698" w:rsidRDefault="00C974EA" w:rsidP="002E1D4F">
      <w:r>
        <w:lastRenderedPageBreak/>
        <w:t>Examples</w:t>
      </w:r>
    </w:p>
    <w:p w14:paraId="2D5FF4E3" w14:textId="77777777" w:rsidR="00FD3698" w:rsidRPr="002E1D4F" w:rsidRDefault="00FD3698" w:rsidP="002E1D4F"/>
    <w:p w14:paraId="426F294D" w14:textId="46ECCB53" w:rsidR="002E1D4F" w:rsidRDefault="00241414" w:rsidP="002E1D4F">
      <w:r w:rsidRPr="00241414"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707392" behindDoc="1" locked="0" layoutInCell="1" allowOverlap="1" wp14:anchorId="5CECCF56" wp14:editId="548AB697">
            <wp:simplePos x="0" y="0"/>
            <wp:positionH relativeFrom="column">
              <wp:posOffset>4360461</wp:posOffset>
            </wp:positionH>
            <wp:positionV relativeFrom="paragraph">
              <wp:posOffset>72400</wp:posOffset>
            </wp:positionV>
            <wp:extent cx="2292824" cy="2292824"/>
            <wp:effectExtent l="0" t="0" r="0" b="0"/>
            <wp:wrapNone/>
            <wp:docPr id="28" name="Picture 2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[image]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825" cy="229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1414"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706368" behindDoc="1" locked="0" layoutInCell="1" allowOverlap="1" wp14:anchorId="0CF54151" wp14:editId="6F883168">
            <wp:simplePos x="0" y="0"/>
            <wp:positionH relativeFrom="column">
              <wp:posOffset>1985645</wp:posOffset>
            </wp:positionH>
            <wp:positionV relativeFrom="paragraph">
              <wp:posOffset>71774</wp:posOffset>
            </wp:positionV>
            <wp:extent cx="2292824" cy="2292824"/>
            <wp:effectExtent l="0" t="0" r="0" b="0"/>
            <wp:wrapNone/>
            <wp:docPr id="27" name="Picture 2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824" cy="2292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66FB" w:rsidRPr="002C66FB"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705344" behindDoc="1" locked="0" layoutInCell="1" allowOverlap="1" wp14:anchorId="69A9989E" wp14:editId="52A2CF2B">
            <wp:simplePos x="0" y="0"/>
            <wp:positionH relativeFrom="column">
              <wp:posOffset>-293086</wp:posOffset>
            </wp:positionH>
            <wp:positionV relativeFrom="paragraph">
              <wp:posOffset>126374</wp:posOffset>
            </wp:positionV>
            <wp:extent cx="2251880" cy="2251880"/>
            <wp:effectExtent l="0" t="0" r="0" b="0"/>
            <wp:wrapNone/>
            <wp:docPr id="26" name="Picture 2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880" cy="225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2E1D4F">
        <w:t xml:space="preserve">    </w:t>
      </w:r>
      <w:r w:rsidR="002C66FB">
        <w:tab/>
      </w:r>
      <w:r w:rsidR="002C66FB">
        <w:tab/>
      </w:r>
      <w:r w:rsidR="002C66FB">
        <w:tab/>
      </w:r>
      <w:r w:rsidR="002C66FB">
        <w:tab/>
      </w:r>
      <w:r w:rsidR="002E1D4F">
        <w:t xml:space="preserve">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2E1D4F">
        <w:tab/>
      </w:r>
      <w:r w:rsidR="002C66FB">
        <w:tab/>
      </w:r>
      <w:r w:rsidR="002C66FB">
        <w:tab/>
      </w:r>
      <w:r w:rsidR="002C66FB">
        <w:tab/>
      </w:r>
      <w:r w:rsidR="002C66FB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5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2E1D4F">
        <w:tab/>
      </w:r>
    </w:p>
    <w:p w14:paraId="33634491" w14:textId="478C60EB" w:rsidR="00C974EA" w:rsidRDefault="00C974EA" w:rsidP="002E1D4F"/>
    <w:p w14:paraId="024A3D34" w14:textId="2BA30D3E" w:rsidR="00C974EA" w:rsidRDefault="00C974EA" w:rsidP="002E1D4F"/>
    <w:p w14:paraId="751AB526" w14:textId="64669715" w:rsidR="00C974EA" w:rsidRDefault="00C974EA" w:rsidP="002E1D4F"/>
    <w:p w14:paraId="2839E42D" w14:textId="77777777" w:rsidR="002C66FB" w:rsidRDefault="002C66FB" w:rsidP="002E1D4F"/>
    <w:p w14:paraId="7FBC98AD" w14:textId="74DB7B6D" w:rsidR="00241414" w:rsidRPr="00241414" w:rsidRDefault="00241414" w:rsidP="00241414">
      <w:pPr>
        <w:rPr>
          <w:rFonts w:ascii="Times New Roman" w:eastAsia="Times New Roman" w:hAnsi="Times New Roman" w:cs="Times New Roman"/>
        </w:rPr>
      </w:pPr>
    </w:p>
    <w:p w14:paraId="4FF35B8D" w14:textId="77777777" w:rsidR="002C66FB" w:rsidRDefault="002C66FB" w:rsidP="002E1D4F"/>
    <w:p w14:paraId="351FEE1A" w14:textId="6705070F" w:rsidR="00241414" w:rsidRPr="00241414" w:rsidRDefault="00241414" w:rsidP="00241414">
      <w:pPr>
        <w:rPr>
          <w:rFonts w:ascii="Times New Roman" w:eastAsia="Times New Roman" w:hAnsi="Times New Roman" w:cs="Times New Roman"/>
        </w:rPr>
      </w:pPr>
    </w:p>
    <w:p w14:paraId="460C1BD2" w14:textId="77777777" w:rsidR="002C66FB" w:rsidRDefault="002C66FB" w:rsidP="002E1D4F"/>
    <w:p w14:paraId="59941AD5" w14:textId="77777777" w:rsidR="002C66FB" w:rsidRDefault="002C66FB" w:rsidP="002E1D4F"/>
    <w:p w14:paraId="21D64B87" w14:textId="77777777" w:rsidR="002C66FB" w:rsidRDefault="002C66FB" w:rsidP="002E1D4F"/>
    <w:p w14:paraId="1A0D289A" w14:textId="0D21D5E8" w:rsidR="002C66FB" w:rsidRPr="002C66FB" w:rsidRDefault="002C66FB" w:rsidP="002C66FB">
      <w:pPr>
        <w:rPr>
          <w:rFonts w:ascii="Times New Roman" w:eastAsia="Times New Roman" w:hAnsi="Times New Roman" w:cs="Times New Roman"/>
        </w:rPr>
      </w:pPr>
    </w:p>
    <w:p w14:paraId="351C2DF8" w14:textId="77777777" w:rsidR="002C66FB" w:rsidRDefault="002C66FB" w:rsidP="002E1D4F"/>
    <w:p w14:paraId="151C5837" w14:textId="77777777" w:rsidR="002C66FB" w:rsidRDefault="002C66FB" w:rsidP="002E1D4F"/>
    <w:p w14:paraId="1CA47B07" w14:textId="6A885929" w:rsidR="00C974EA" w:rsidRDefault="00C974EA" w:rsidP="002E1D4F"/>
    <w:p w14:paraId="6D108EA3" w14:textId="77777777" w:rsidR="00C974EA" w:rsidRDefault="00C974EA" w:rsidP="002E1D4F"/>
    <w:p w14:paraId="2F3CEDEA" w14:textId="77777777" w:rsidR="00C974EA" w:rsidRPr="002E1D4F" w:rsidRDefault="00C974EA" w:rsidP="002E1D4F"/>
    <w:p w14:paraId="3D903F4C" w14:textId="77777777" w:rsidR="002E1D4F" w:rsidRDefault="002E1D4F"/>
    <w:p w14:paraId="5D2FB9C3" w14:textId="34F37110" w:rsidR="004C35FE" w:rsidRDefault="00FD3698">
      <w:r>
        <w:t>Discuss with a partner any patterns you many have noticed from the examples above.  Predict what the graph will look like for the following function</w:t>
      </w:r>
      <w:r w:rsidR="004C35FE">
        <w:t>.</w:t>
      </w:r>
    </w:p>
    <w:p w14:paraId="61953A88" w14:textId="44AFB065" w:rsidR="004C35FE" w:rsidRDefault="00E05322">
      <w:r w:rsidRPr="00CC72F6">
        <w:rPr>
          <w:noProof/>
        </w:rPr>
        <w:drawing>
          <wp:anchor distT="0" distB="0" distL="114300" distR="114300" simplePos="0" relativeHeight="251687936" behindDoc="1" locked="0" layoutInCell="1" allowOverlap="1" wp14:anchorId="156A116B" wp14:editId="44A978F7">
            <wp:simplePos x="0" y="0"/>
            <wp:positionH relativeFrom="column">
              <wp:posOffset>1485900</wp:posOffset>
            </wp:positionH>
            <wp:positionV relativeFrom="paragraph">
              <wp:posOffset>76200</wp:posOffset>
            </wp:positionV>
            <wp:extent cx="2057400" cy="1940814"/>
            <wp:effectExtent l="0" t="0" r="0" b="2540"/>
            <wp:wrapNone/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9408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B1B6D4" w14:textId="2C5E1380" w:rsidR="004C35FE" w:rsidRDefault="004C35FE" w:rsidP="004C35FE"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7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       </w:t>
      </w:r>
    </w:p>
    <w:p w14:paraId="7A12B339" w14:textId="77777777" w:rsidR="00C974EA" w:rsidRDefault="00C974EA" w:rsidP="004C35FE"/>
    <w:p w14:paraId="3A7290C9" w14:textId="2C07DCD5" w:rsidR="00C974EA" w:rsidRDefault="00C974EA" w:rsidP="004C35FE"/>
    <w:p w14:paraId="58294B41" w14:textId="77777777" w:rsidR="00C974EA" w:rsidRDefault="00C974EA" w:rsidP="004C35FE"/>
    <w:p w14:paraId="4338ED75" w14:textId="77777777" w:rsidR="00C974EA" w:rsidRDefault="00C974EA" w:rsidP="004C35FE"/>
    <w:p w14:paraId="79FA6A1B" w14:textId="77777777" w:rsidR="00C974EA" w:rsidRDefault="00C974EA" w:rsidP="004C35FE"/>
    <w:p w14:paraId="7A453DBD" w14:textId="77777777" w:rsidR="004C35FE" w:rsidRDefault="004C35FE"/>
    <w:p w14:paraId="258A6B7D" w14:textId="77777777" w:rsidR="004C35FE" w:rsidRDefault="004C35FE"/>
    <w:p w14:paraId="4A4A5AC6" w14:textId="77777777" w:rsidR="004C35FE" w:rsidRDefault="004C35FE"/>
    <w:p w14:paraId="10F73F3F" w14:textId="77777777" w:rsidR="004071F5" w:rsidRDefault="004071F5"/>
    <w:p w14:paraId="34926C0E" w14:textId="77777777" w:rsidR="004071F5" w:rsidRDefault="004071F5"/>
    <w:p w14:paraId="70482422" w14:textId="77777777" w:rsidR="004071F5" w:rsidRDefault="004071F5"/>
    <w:p w14:paraId="1A9F1E65" w14:textId="77777777" w:rsidR="004071F5" w:rsidRDefault="004071F5"/>
    <w:p w14:paraId="014D1847" w14:textId="374FEAE3" w:rsidR="004C35FE" w:rsidRDefault="004C35FE"/>
    <w:p w14:paraId="05A9157E" w14:textId="77777777" w:rsidR="004C35FE" w:rsidRDefault="004C35FE"/>
    <w:p w14:paraId="33F43A1E" w14:textId="5EC4A8FE" w:rsidR="00C974EA" w:rsidRDefault="00C974EA" w:rsidP="004C35FE">
      <w:r>
        <w:br w:type="column"/>
      </w:r>
      <w:r>
        <w:lastRenderedPageBreak/>
        <w:t xml:space="preserve">Examples </w:t>
      </w:r>
    </w:p>
    <w:p w14:paraId="5FF1EAAC" w14:textId="09AEAD4D" w:rsidR="00C974EA" w:rsidRDefault="00C974EA" w:rsidP="004C35FE"/>
    <w:p w14:paraId="726ABB86" w14:textId="13330081" w:rsidR="002C66FB" w:rsidRDefault="004C35FE" w:rsidP="002C66FB"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2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2C66FB">
        <w:tab/>
      </w:r>
      <w:r w:rsidR="002C66FB">
        <w:tab/>
      </w:r>
      <w:r w:rsidR="002C66FB">
        <w:tab/>
      </w:r>
      <w:r w:rsidR="002C66FB">
        <w:tab/>
      </w:r>
      <w:r w:rsidR="002C66FB">
        <w:tab/>
      </w:r>
      <w:r w:rsidR="002C66FB">
        <w:tab/>
      </w:r>
      <w:r w:rsidR="002C66FB">
        <w:tab/>
      </w:r>
      <w:r w:rsidR="002C66FB">
        <w:tab/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3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 w:rsidR="002C66FB">
        <w:tab/>
      </w:r>
    </w:p>
    <w:p w14:paraId="3993F051" w14:textId="75944995" w:rsidR="00C974EA" w:rsidRPr="00C974EA" w:rsidRDefault="00C974EA" w:rsidP="004C35FE"/>
    <w:p w14:paraId="22C62145" w14:textId="5992F118" w:rsidR="00C974EA" w:rsidRDefault="002C66FB" w:rsidP="004C35FE">
      <w:r w:rsidRPr="002C66FB"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700224" behindDoc="1" locked="0" layoutInCell="1" allowOverlap="1" wp14:anchorId="579594C1" wp14:editId="44D7231A">
            <wp:simplePos x="0" y="0"/>
            <wp:positionH relativeFrom="column">
              <wp:posOffset>93980</wp:posOffset>
            </wp:positionH>
            <wp:positionV relativeFrom="paragraph">
              <wp:posOffset>73134</wp:posOffset>
            </wp:positionV>
            <wp:extent cx="2175510" cy="2175510"/>
            <wp:effectExtent l="0" t="0" r="0" b="0"/>
            <wp:wrapNone/>
            <wp:docPr id="21" name="Picture 2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510" cy="2175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C66FB">
        <w:rPr>
          <w:rFonts w:ascii="Times New Roman" w:eastAsia="Times New Roman" w:hAnsi="Times New Roman" w:cs="Times New Roman"/>
          <w:noProof/>
        </w:rPr>
        <w:drawing>
          <wp:anchor distT="0" distB="0" distL="114300" distR="114300" simplePos="0" relativeHeight="251701248" behindDoc="1" locked="0" layoutInCell="1" allowOverlap="1" wp14:anchorId="2011EB9D" wp14:editId="7538167C">
            <wp:simplePos x="0" y="0"/>
            <wp:positionH relativeFrom="column">
              <wp:posOffset>3720180</wp:posOffset>
            </wp:positionH>
            <wp:positionV relativeFrom="paragraph">
              <wp:posOffset>42129</wp:posOffset>
            </wp:positionV>
            <wp:extent cx="2081048" cy="2081048"/>
            <wp:effectExtent l="0" t="0" r="0" b="0"/>
            <wp:wrapNone/>
            <wp:docPr id="22" name="Picture 2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[image]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048" cy="20810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F71961" w14:textId="77777777" w:rsidR="00C974EA" w:rsidRDefault="00C974EA" w:rsidP="004C35FE"/>
    <w:p w14:paraId="13955264" w14:textId="77777777" w:rsidR="00C974EA" w:rsidRDefault="00C974EA" w:rsidP="004C35FE"/>
    <w:p w14:paraId="1EF2D18A" w14:textId="58F7F6BA" w:rsidR="002C66FB" w:rsidRPr="002C66FB" w:rsidRDefault="002C66FB" w:rsidP="002C66FB">
      <w:pPr>
        <w:rPr>
          <w:rFonts w:ascii="Times New Roman" w:eastAsia="Times New Roman" w:hAnsi="Times New Roman" w:cs="Times New Roman"/>
        </w:rPr>
      </w:pPr>
    </w:p>
    <w:p w14:paraId="304AB85A" w14:textId="13BA1212" w:rsidR="002C66FB" w:rsidRPr="002C66FB" w:rsidRDefault="002C66FB" w:rsidP="002C66FB">
      <w:pPr>
        <w:rPr>
          <w:rFonts w:ascii="Times New Roman" w:eastAsia="Times New Roman" w:hAnsi="Times New Roman" w:cs="Times New Roman"/>
        </w:rPr>
      </w:pPr>
    </w:p>
    <w:p w14:paraId="6B729DFF" w14:textId="2EEB43F2" w:rsidR="00C974EA" w:rsidRDefault="00C974EA" w:rsidP="004C35FE"/>
    <w:p w14:paraId="628689FD" w14:textId="77777777" w:rsidR="00C974EA" w:rsidRDefault="00C974EA" w:rsidP="004C35FE"/>
    <w:p w14:paraId="5E688992" w14:textId="7B954E63" w:rsidR="00C974EA" w:rsidRDefault="00C974EA" w:rsidP="004C35FE"/>
    <w:p w14:paraId="1626DB79" w14:textId="7B77174F" w:rsidR="004C35FE" w:rsidRDefault="004C35FE" w:rsidP="004C35FE">
      <w:r>
        <w:t xml:space="preserve">       </w:t>
      </w:r>
    </w:p>
    <w:p w14:paraId="2724386C" w14:textId="77777777" w:rsidR="00C974EA" w:rsidRDefault="00C974EA" w:rsidP="004C35FE"/>
    <w:p w14:paraId="33955995" w14:textId="77777777" w:rsidR="00C974EA" w:rsidRDefault="00C974EA" w:rsidP="004C35FE"/>
    <w:p w14:paraId="039A7483" w14:textId="77777777" w:rsidR="00C974EA" w:rsidRDefault="00C974EA" w:rsidP="004C35FE"/>
    <w:p w14:paraId="57746EB9" w14:textId="77777777" w:rsidR="00C974EA" w:rsidRDefault="00C974EA" w:rsidP="004C35FE"/>
    <w:p w14:paraId="28C8A4B2" w14:textId="77777777" w:rsidR="00C974EA" w:rsidRDefault="00C974EA" w:rsidP="004C35FE"/>
    <w:p w14:paraId="34631350" w14:textId="77777777" w:rsidR="00C974EA" w:rsidRDefault="00C974EA" w:rsidP="004C35FE"/>
    <w:p w14:paraId="57E8A4F3" w14:textId="77777777" w:rsidR="00C974EA" w:rsidRDefault="00C974EA" w:rsidP="004C35FE"/>
    <w:p w14:paraId="301EDD6F" w14:textId="77777777" w:rsidR="004C35FE" w:rsidRDefault="004C35FE" w:rsidP="004C35FE"/>
    <w:p w14:paraId="3639FFD7" w14:textId="77777777" w:rsidR="004C35FE" w:rsidRDefault="004C35FE" w:rsidP="004C35FE">
      <w:r>
        <w:t>Discuss with a partner any patterns you many have noticed from the examples above.  Predict what the graph will look like for the following function.</w:t>
      </w:r>
    </w:p>
    <w:p w14:paraId="032C3221" w14:textId="77777777" w:rsidR="00B62D5F" w:rsidRDefault="00B62D5F" w:rsidP="004C35FE"/>
    <w:p w14:paraId="518BDB60" w14:textId="22AB2FD4" w:rsidR="00B62D5F" w:rsidRDefault="00B62D5F" w:rsidP="004C35FE"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5</m:t>
        </m:r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</m:oMath>
      <w:r>
        <w:t xml:space="preserve">       </w:t>
      </w:r>
    </w:p>
    <w:p w14:paraId="04FB8FFD" w14:textId="0F532BBA" w:rsidR="007F43A5" w:rsidRDefault="00E05322" w:rsidP="004C35FE">
      <w:r w:rsidRPr="00CC72F6">
        <w:rPr>
          <w:noProof/>
        </w:rPr>
        <w:drawing>
          <wp:anchor distT="0" distB="0" distL="114300" distR="114300" simplePos="0" relativeHeight="251685888" behindDoc="1" locked="0" layoutInCell="1" allowOverlap="1" wp14:anchorId="6BB4B4B9" wp14:editId="04C1290F">
            <wp:simplePos x="0" y="0"/>
            <wp:positionH relativeFrom="column">
              <wp:posOffset>1600200</wp:posOffset>
            </wp:positionH>
            <wp:positionV relativeFrom="paragraph">
              <wp:posOffset>5715</wp:posOffset>
            </wp:positionV>
            <wp:extent cx="1714500" cy="1617345"/>
            <wp:effectExtent l="0" t="0" r="12700" b="8255"/>
            <wp:wrapNone/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617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CF8C31" w14:textId="77777777" w:rsidR="007F43A5" w:rsidRDefault="007F43A5" w:rsidP="004C35FE"/>
    <w:p w14:paraId="5241FEE1" w14:textId="77777777" w:rsidR="007F43A5" w:rsidRDefault="007F43A5" w:rsidP="004C35FE"/>
    <w:p w14:paraId="48DBD7BA" w14:textId="77777777" w:rsidR="007F43A5" w:rsidRDefault="007F43A5" w:rsidP="004C35FE"/>
    <w:p w14:paraId="34EFDA2E" w14:textId="77777777" w:rsidR="007F43A5" w:rsidRDefault="007F43A5" w:rsidP="004C35FE"/>
    <w:p w14:paraId="7091E7DB" w14:textId="36D11D05" w:rsidR="007F43A5" w:rsidRDefault="007F43A5" w:rsidP="004C35FE"/>
    <w:p w14:paraId="2878B1E6" w14:textId="77777777" w:rsidR="007F43A5" w:rsidRDefault="007F43A5" w:rsidP="004C35FE"/>
    <w:p w14:paraId="394D896A" w14:textId="77777777" w:rsidR="007F43A5" w:rsidRDefault="007F43A5" w:rsidP="004C35FE"/>
    <w:p w14:paraId="6E9D7E92" w14:textId="77777777" w:rsidR="007F43A5" w:rsidRDefault="007F43A5" w:rsidP="004C35FE"/>
    <w:p w14:paraId="2B0DA9CA" w14:textId="77777777" w:rsidR="007F43A5" w:rsidRDefault="007F43A5" w:rsidP="004C35FE"/>
    <w:p w14:paraId="463782E0" w14:textId="77777777" w:rsidR="007F43A5" w:rsidRDefault="007F43A5" w:rsidP="004C35FE"/>
    <w:p w14:paraId="5AA492B5" w14:textId="77777777" w:rsidR="007F43A5" w:rsidRDefault="007F43A5" w:rsidP="004C35FE"/>
    <w:p w14:paraId="002CB511" w14:textId="77777777" w:rsidR="007F43A5" w:rsidRDefault="007F43A5" w:rsidP="004C35FE"/>
    <w:p w14:paraId="0030B172" w14:textId="77777777" w:rsidR="00C974EA" w:rsidRDefault="00C974EA" w:rsidP="00C974EA"/>
    <w:p w14:paraId="7AD2364D" w14:textId="77777777" w:rsidR="00C974EA" w:rsidRDefault="00C974EA" w:rsidP="00C974EA">
      <w:r>
        <w:t>Complete the table and use it to graph the solution and check your answer.</w:t>
      </w:r>
    </w:p>
    <w:p w14:paraId="2F8CB0E9" w14:textId="3EAC4E9E" w:rsidR="009D5D93" w:rsidRDefault="009D5D93" w:rsidP="004C35FE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99"/>
        <w:gridCol w:w="599"/>
      </w:tblGrid>
      <w:tr w:rsidR="00854367" w14:paraId="4D6D7CE9" w14:textId="77777777" w:rsidTr="00854367">
        <w:trPr>
          <w:trHeight w:val="436"/>
        </w:trPr>
        <w:tc>
          <w:tcPr>
            <w:tcW w:w="599" w:type="dxa"/>
          </w:tcPr>
          <w:p w14:paraId="23DE650C" w14:textId="77777777" w:rsidR="00854367" w:rsidRDefault="00854367" w:rsidP="00854367">
            <w:r>
              <w:t>x</w:t>
            </w:r>
          </w:p>
        </w:tc>
        <w:tc>
          <w:tcPr>
            <w:tcW w:w="599" w:type="dxa"/>
          </w:tcPr>
          <w:p w14:paraId="25D73DE0" w14:textId="77777777" w:rsidR="00854367" w:rsidRDefault="00854367" w:rsidP="00854367">
            <w:r>
              <w:t>f(x)</w:t>
            </w:r>
          </w:p>
        </w:tc>
      </w:tr>
      <w:tr w:rsidR="00854367" w14:paraId="30BBA9C4" w14:textId="77777777" w:rsidTr="00854367">
        <w:trPr>
          <w:trHeight w:val="436"/>
        </w:trPr>
        <w:tc>
          <w:tcPr>
            <w:tcW w:w="599" w:type="dxa"/>
          </w:tcPr>
          <w:p w14:paraId="7C5DDBDF" w14:textId="1792212A" w:rsidR="00854367" w:rsidRDefault="00C974EA" w:rsidP="00854367">
            <w:r>
              <w:t>-2</w:t>
            </w:r>
          </w:p>
        </w:tc>
        <w:tc>
          <w:tcPr>
            <w:tcW w:w="599" w:type="dxa"/>
          </w:tcPr>
          <w:p w14:paraId="37C8E310" w14:textId="77777777" w:rsidR="00854367" w:rsidRDefault="00854367" w:rsidP="00854367"/>
        </w:tc>
      </w:tr>
      <w:tr w:rsidR="00854367" w14:paraId="18E961FD" w14:textId="77777777" w:rsidTr="00854367">
        <w:trPr>
          <w:trHeight w:val="436"/>
        </w:trPr>
        <w:tc>
          <w:tcPr>
            <w:tcW w:w="599" w:type="dxa"/>
          </w:tcPr>
          <w:p w14:paraId="2A6C8C96" w14:textId="5C0F0446" w:rsidR="00854367" w:rsidRDefault="00C974EA" w:rsidP="00854367">
            <w:r>
              <w:t>-1</w:t>
            </w:r>
          </w:p>
        </w:tc>
        <w:tc>
          <w:tcPr>
            <w:tcW w:w="599" w:type="dxa"/>
          </w:tcPr>
          <w:p w14:paraId="215A1BCE" w14:textId="77777777" w:rsidR="00854367" w:rsidRDefault="00854367" w:rsidP="00854367"/>
        </w:tc>
      </w:tr>
      <w:tr w:rsidR="00854367" w14:paraId="396173FD" w14:textId="77777777" w:rsidTr="00854367">
        <w:trPr>
          <w:trHeight w:val="405"/>
        </w:trPr>
        <w:tc>
          <w:tcPr>
            <w:tcW w:w="599" w:type="dxa"/>
          </w:tcPr>
          <w:p w14:paraId="4C60EA92" w14:textId="4723DE3A" w:rsidR="00854367" w:rsidRDefault="00C974EA" w:rsidP="00854367">
            <w:r>
              <w:t>0</w:t>
            </w:r>
          </w:p>
        </w:tc>
        <w:tc>
          <w:tcPr>
            <w:tcW w:w="599" w:type="dxa"/>
          </w:tcPr>
          <w:p w14:paraId="3D13BDB4" w14:textId="77777777" w:rsidR="00854367" w:rsidRDefault="00854367" w:rsidP="00854367"/>
        </w:tc>
      </w:tr>
      <w:tr w:rsidR="00854367" w14:paraId="5BF94A72" w14:textId="77777777" w:rsidTr="00854367">
        <w:trPr>
          <w:trHeight w:val="436"/>
        </w:trPr>
        <w:tc>
          <w:tcPr>
            <w:tcW w:w="599" w:type="dxa"/>
          </w:tcPr>
          <w:p w14:paraId="6AAB8354" w14:textId="46112705" w:rsidR="00854367" w:rsidRDefault="00C974EA" w:rsidP="00854367">
            <w:r>
              <w:t>1</w:t>
            </w:r>
          </w:p>
        </w:tc>
        <w:tc>
          <w:tcPr>
            <w:tcW w:w="599" w:type="dxa"/>
          </w:tcPr>
          <w:p w14:paraId="50DA2639" w14:textId="77777777" w:rsidR="00854367" w:rsidRDefault="00854367" w:rsidP="00854367"/>
        </w:tc>
      </w:tr>
      <w:tr w:rsidR="00854367" w14:paraId="27048905" w14:textId="77777777" w:rsidTr="00854367">
        <w:trPr>
          <w:trHeight w:val="436"/>
        </w:trPr>
        <w:tc>
          <w:tcPr>
            <w:tcW w:w="599" w:type="dxa"/>
          </w:tcPr>
          <w:p w14:paraId="05A9ED48" w14:textId="1B12BD64" w:rsidR="00854367" w:rsidRDefault="00C974EA" w:rsidP="00854367">
            <w:r>
              <w:t>2</w:t>
            </w:r>
          </w:p>
        </w:tc>
        <w:tc>
          <w:tcPr>
            <w:tcW w:w="599" w:type="dxa"/>
          </w:tcPr>
          <w:p w14:paraId="63008BEA" w14:textId="77777777" w:rsidR="00854367" w:rsidRDefault="00854367" w:rsidP="00854367"/>
        </w:tc>
      </w:tr>
    </w:tbl>
    <w:p w14:paraId="630F2CD8" w14:textId="77777777" w:rsidR="005B5B95" w:rsidRDefault="005B5B95" w:rsidP="004C35FE"/>
    <w:p w14:paraId="22C3EFC5" w14:textId="7FFD2709" w:rsidR="00854367" w:rsidRDefault="00854367" w:rsidP="004C35FE">
      <w:r>
        <w:t>Use the infor</w:t>
      </w:r>
      <w:r w:rsidR="00E05322">
        <w:t>mation you have gathered from all</w:t>
      </w:r>
      <w:r>
        <w:t xml:space="preserve"> of the examples and predict and sketch the following function. </w:t>
      </w:r>
    </w:p>
    <w:p w14:paraId="1790AA97" w14:textId="77777777" w:rsidR="00854367" w:rsidRDefault="00854367" w:rsidP="004C35FE"/>
    <w:p w14:paraId="5A72EF62" w14:textId="77777777" w:rsidR="00854367" w:rsidRDefault="00854367" w:rsidP="004C35FE"/>
    <w:p w14:paraId="3761BDC4" w14:textId="7E757566" w:rsidR="004C35FE" w:rsidRDefault="00854367" w:rsidP="004C35FE"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+5</m:t>
              </m:r>
            </m:e>
          </m:d>
          <m:r>
            <w:rPr>
              <w:rFonts w:ascii="Cambria Math" w:hAnsi="Cambria Math"/>
            </w:rPr>
            <m:t>-2</m:t>
          </m:r>
        </m:oMath>
      </m:oMathPara>
    </w:p>
    <w:p w14:paraId="3BB9CA5E" w14:textId="77777777" w:rsidR="004C35FE" w:rsidRPr="002E1D4F" w:rsidRDefault="004C35FE" w:rsidP="004C35FE"/>
    <w:p w14:paraId="06195A38" w14:textId="7E3AF8A5" w:rsidR="004C35FE" w:rsidRPr="002E1D4F" w:rsidRDefault="004C35FE" w:rsidP="004C35FE"/>
    <w:p w14:paraId="42AA3101" w14:textId="131156D8" w:rsidR="004C35FE" w:rsidRDefault="00E05322">
      <w:r w:rsidRPr="00CC72F6">
        <w:rPr>
          <w:noProof/>
        </w:rPr>
        <w:drawing>
          <wp:anchor distT="0" distB="0" distL="114300" distR="114300" simplePos="0" relativeHeight="251696128" behindDoc="1" locked="0" layoutInCell="1" allowOverlap="1" wp14:anchorId="190120DD" wp14:editId="0D33C3BC">
            <wp:simplePos x="0" y="0"/>
            <wp:positionH relativeFrom="column">
              <wp:posOffset>2286000</wp:posOffset>
            </wp:positionH>
            <wp:positionV relativeFrom="paragraph">
              <wp:posOffset>6350</wp:posOffset>
            </wp:positionV>
            <wp:extent cx="2514600" cy="2372106"/>
            <wp:effectExtent l="0" t="0" r="0" b="0"/>
            <wp:wrapNone/>
            <wp:docPr id="2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372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0AA648" w14:textId="77777777" w:rsidR="00171C49" w:rsidRDefault="00171C49"/>
    <w:p w14:paraId="6D99D06D" w14:textId="4B8D9EC9" w:rsidR="00171C49" w:rsidRDefault="00171C49"/>
    <w:p w14:paraId="475D99D5" w14:textId="77777777" w:rsidR="00E05322" w:rsidRDefault="00E05322"/>
    <w:p w14:paraId="6CE35D83" w14:textId="77777777" w:rsidR="00E05322" w:rsidRDefault="00E05322"/>
    <w:p w14:paraId="69876253" w14:textId="77777777" w:rsidR="00E05322" w:rsidRDefault="00E05322"/>
    <w:p w14:paraId="09D3EE2F" w14:textId="77777777" w:rsidR="00E05322" w:rsidRDefault="00E05322"/>
    <w:p w14:paraId="2265475C" w14:textId="77777777" w:rsidR="00E05322" w:rsidRDefault="00E05322"/>
    <w:p w14:paraId="226F5670" w14:textId="77777777" w:rsidR="00E05322" w:rsidRDefault="00E05322"/>
    <w:p w14:paraId="2453BB24" w14:textId="77777777" w:rsidR="00E05322" w:rsidRDefault="00E05322"/>
    <w:p w14:paraId="3B3F0D40" w14:textId="77777777" w:rsidR="00E05322" w:rsidRDefault="00E05322"/>
    <w:p w14:paraId="7CEC1A6D" w14:textId="77777777" w:rsidR="00E05322" w:rsidRDefault="00E05322"/>
    <w:p w14:paraId="15E8BA39" w14:textId="77777777" w:rsidR="00E05322" w:rsidRDefault="00E05322"/>
    <w:p w14:paraId="1C3CD5A8" w14:textId="77777777" w:rsidR="00E05322" w:rsidRDefault="00E05322"/>
    <w:p w14:paraId="64DD434E" w14:textId="77777777" w:rsidR="00E05322" w:rsidRDefault="00E05322"/>
    <w:p w14:paraId="176BE6CC" w14:textId="77777777" w:rsidR="00E05322" w:rsidRDefault="00E05322"/>
    <w:p w14:paraId="61D915A8" w14:textId="64C3331C" w:rsidR="002E1D4F" w:rsidRDefault="002E1D4F"/>
    <w:sectPr w:rsidR="002E1D4F" w:rsidSect="00E9579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141273F" w14:textId="77777777" w:rsidR="003B20CA" w:rsidRDefault="003B20CA" w:rsidP="00A56519">
      <w:r>
        <w:separator/>
      </w:r>
    </w:p>
  </w:endnote>
  <w:endnote w:type="continuationSeparator" w:id="0">
    <w:p w14:paraId="7E0B2AF1" w14:textId="77777777" w:rsidR="003B20CA" w:rsidRDefault="003B20CA" w:rsidP="00A565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7AB4D9" w14:textId="77777777" w:rsidR="003B20CA" w:rsidRDefault="003B20CA" w:rsidP="00A56519">
      <w:r>
        <w:separator/>
      </w:r>
    </w:p>
  </w:footnote>
  <w:footnote w:type="continuationSeparator" w:id="0">
    <w:p w14:paraId="4D4AA646" w14:textId="77777777" w:rsidR="003B20CA" w:rsidRDefault="003B20CA" w:rsidP="00A5651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4A9E"/>
    <w:rsid w:val="00010E6D"/>
    <w:rsid w:val="000F702A"/>
    <w:rsid w:val="00164563"/>
    <w:rsid w:val="00171C49"/>
    <w:rsid w:val="001A5730"/>
    <w:rsid w:val="00241414"/>
    <w:rsid w:val="002C66FB"/>
    <w:rsid w:val="002E1D4F"/>
    <w:rsid w:val="00314A9E"/>
    <w:rsid w:val="003160CD"/>
    <w:rsid w:val="00370080"/>
    <w:rsid w:val="003B20CA"/>
    <w:rsid w:val="003E2170"/>
    <w:rsid w:val="004071F5"/>
    <w:rsid w:val="004171B2"/>
    <w:rsid w:val="00437DB9"/>
    <w:rsid w:val="0046703D"/>
    <w:rsid w:val="0048111B"/>
    <w:rsid w:val="00496BE3"/>
    <w:rsid w:val="004C35FE"/>
    <w:rsid w:val="004D462A"/>
    <w:rsid w:val="005625CC"/>
    <w:rsid w:val="005B5B95"/>
    <w:rsid w:val="005E4461"/>
    <w:rsid w:val="006F52F3"/>
    <w:rsid w:val="007F43A5"/>
    <w:rsid w:val="00854367"/>
    <w:rsid w:val="008863B4"/>
    <w:rsid w:val="00914CC6"/>
    <w:rsid w:val="009254D7"/>
    <w:rsid w:val="00944C68"/>
    <w:rsid w:val="009D5D93"/>
    <w:rsid w:val="00A56519"/>
    <w:rsid w:val="00B62D5F"/>
    <w:rsid w:val="00C22C62"/>
    <w:rsid w:val="00C974EA"/>
    <w:rsid w:val="00CA627F"/>
    <w:rsid w:val="00CC72F6"/>
    <w:rsid w:val="00CF4CF8"/>
    <w:rsid w:val="00D66876"/>
    <w:rsid w:val="00E05322"/>
    <w:rsid w:val="00E73789"/>
    <w:rsid w:val="00E80708"/>
    <w:rsid w:val="00E9579C"/>
    <w:rsid w:val="00EC73B6"/>
    <w:rsid w:val="00EF27D9"/>
    <w:rsid w:val="00F131F7"/>
    <w:rsid w:val="00F2004F"/>
    <w:rsid w:val="00F55EED"/>
    <w:rsid w:val="00FD3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63755DE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22C6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2C6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2C62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4171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5651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56519"/>
  </w:style>
  <w:style w:type="paragraph" w:styleId="Footer">
    <w:name w:val="footer"/>
    <w:basedOn w:val="Normal"/>
    <w:link w:val="FooterChar"/>
    <w:uiPriority w:val="99"/>
    <w:unhideWhenUsed/>
    <w:rsid w:val="00A5651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56519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22C6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2C6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2C62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4171B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56519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56519"/>
  </w:style>
  <w:style w:type="paragraph" w:styleId="Footer">
    <w:name w:val="footer"/>
    <w:basedOn w:val="Normal"/>
    <w:link w:val="FooterChar"/>
    <w:uiPriority w:val="99"/>
    <w:unhideWhenUsed/>
    <w:rsid w:val="00A5651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5651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49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0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279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3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645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566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393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345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65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293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551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12.gif"/><Relationship Id="rId21" Type="http://schemas.openxmlformats.org/officeDocument/2006/relationships/image" Target="media/image13.gif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2.png"/><Relationship Id="rId11" Type="http://schemas.openxmlformats.org/officeDocument/2006/relationships/image" Target="media/image3.gif"/><Relationship Id="rId12" Type="http://schemas.openxmlformats.org/officeDocument/2006/relationships/image" Target="media/image4.gif"/><Relationship Id="rId13" Type="http://schemas.openxmlformats.org/officeDocument/2006/relationships/image" Target="media/image5.gif"/><Relationship Id="rId14" Type="http://schemas.openxmlformats.org/officeDocument/2006/relationships/image" Target="media/image6.gif"/><Relationship Id="rId15" Type="http://schemas.openxmlformats.org/officeDocument/2006/relationships/image" Target="media/image7.gif"/><Relationship Id="rId16" Type="http://schemas.openxmlformats.org/officeDocument/2006/relationships/image" Target="media/image8.gif"/><Relationship Id="rId17" Type="http://schemas.openxmlformats.org/officeDocument/2006/relationships/image" Target="media/image9.gif"/><Relationship Id="rId18" Type="http://schemas.openxmlformats.org/officeDocument/2006/relationships/image" Target="media/image10.gif"/><Relationship Id="rId19" Type="http://schemas.openxmlformats.org/officeDocument/2006/relationships/image" Target="media/image11.gif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2F196BFF-FC0D-8D41-B4D8-CBAE634BA9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382</Words>
  <Characters>2182</Characters>
  <Application>Microsoft Macintosh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Utah</Company>
  <LinksUpToDate>false</LinksUpToDate>
  <CharactersWithSpaces>2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ci  Christensen</dc:creator>
  <cp:lastModifiedBy>Danielle Bramall</cp:lastModifiedBy>
  <cp:revision>2</cp:revision>
  <dcterms:created xsi:type="dcterms:W3CDTF">2013-09-16T21:20:00Z</dcterms:created>
  <dcterms:modified xsi:type="dcterms:W3CDTF">2013-09-16T21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